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C1A" w:rsidRDefault="00FA16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align>right</wp:align>
                </wp:positionH>
                <wp:positionV relativeFrom="paragraph">
                  <wp:posOffset>239395</wp:posOffset>
                </wp:positionV>
                <wp:extent cx="353028" cy="434050"/>
                <wp:effectExtent l="0" t="0" r="9525" b="444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46DEF" w:rsidRPr="00FA164C" w:rsidRDefault="00346DE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A16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3.4pt;margin-top:18.85pt;width:27.8pt;height:34.2pt;z-index:251659264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" fillcolor="white [3201]" stroked="f" strokeweight=".5pt">
                <v:textbox>
                  <w:txbxContent>
                    <w:p w:rsidR="00346DEF" w:rsidRPr="00FA164C" w:rsidRDefault="00346DE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A164C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A164C">
        <w:rPr>
          <w:rFonts w:ascii="Times New Roman" w:hAnsi="Times New Roman" w:cs="Times New Roman"/>
          <w:b/>
          <w:sz w:val="24"/>
          <w:szCs w:val="24"/>
        </w:rPr>
        <w:t>PROPELLER</w:t>
      </w:r>
      <w:r w:rsidR="003132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739D">
        <w:rPr>
          <w:rFonts w:ascii="Times New Roman" w:hAnsi="Times New Roman" w:cs="Times New Roman"/>
          <w:b/>
          <w:sz w:val="24"/>
          <w:szCs w:val="24"/>
        </w:rPr>
        <w:t xml:space="preserve">IN OPEN WATER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APPLICATIONS</w:t>
      </w:r>
    </w:p>
    <w:p w:rsidR="00FA164C" w:rsidRDefault="0050739D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663F8195" wp14:editId="01184891">
            <wp:extent cx="5153025" cy="7810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92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</w:tblGrid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Pd(kW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0000</w:t>
            </w:r>
          </w:p>
        </w:tc>
      </w:tr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50</w:t>
            </w:r>
          </w:p>
        </w:tc>
      </w:tr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 w:rsidRPr="00EC7AD3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A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m/s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0</w:t>
            </w:r>
          </w:p>
        </w:tc>
      </w:tr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D(m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P/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  <w:tr w:rsidR="00EC7AD3" w:rsidRPr="00EC7AD3" w:rsidTr="00EC7AD3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T 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C7AD3" w:rsidRPr="00EC7AD3" w:rsidRDefault="00EC7AD3" w:rsidP="00EC7AD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</w:tbl>
    <w:p w:rsidR="00EC7AD3" w:rsidRDefault="00EC7AD3" w:rsidP="003132DF">
      <w:pPr>
        <w:rPr>
          <w:rFonts w:ascii="Times New Roman" w:hAnsi="Times New Roman" w:cs="Times New Roman"/>
          <w:sz w:val="24"/>
          <w:szCs w:val="24"/>
        </w:rPr>
      </w:pPr>
    </w:p>
    <w:p w:rsidR="00EC7AD3" w:rsidRDefault="00EC7AD3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pen </w:t>
      </w:r>
      <w:proofErr w:type="spellStart"/>
      <w:r>
        <w:rPr>
          <w:rFonts w:ascii="Times New Roman" w:hAnsi="Times New Roman" w:cs="Times New Roman"/>
          <w:sz w:val="24"/>
          <w:szCs w:val="24"/>
        </w:rPr>
        <w:t>wa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at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 4.50</w:t>
      </w:r>
    </w:p>
    <w:p w:rsidR="00EC7AD3" w:rsidRDefault="00EC7AD3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4356CB98" wp14:editId="4327499B">
            <wp:extent cx="5162550" cy="2525507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71870" cy="2530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AD3" w:rsidRDefault="00EC7AD3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1E6DCF77" wp14:editId="40F334CF">
            <wp:extent cx="5114925" cy="3022046"/>
            <wp:effectExtent l="0" t="0" r="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19041" cy="3024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AD3" w:rsidRDefault="00EC7AD3" w:rsidP="003132DF">
      <w:pPr>
        <w:rPr>
          <w:rFonts w:ascii="Times New Roman" w:hAnsi="Times New Roman" w:cs="Times New Roman"/>
          <w:sz w:val="24"/>
          <w:szCs w:val="24"/>
        </w:rPr>
      </w:pPr>
    </w:p>
    <w:p w:rsidR="00EC7AD3" w:rsidRDefault="00EC7AD3" w:rsidP="009E7465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E7465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Solution:</w:t>
      </w:r>
      <w:r w:rsidRPr="009E7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E7465" w:rsidRPr="009E7465">
        <w:rPr>
          <w:rFonts w:ascii="Times New Roman" w:hAnsi="Times New Roman" w:cs="Times New Roman"/>
          <w:sz w:val="24"/>
          <w:szCs w:val="24"/>
          <w:lang w:val="en-US"/>
        </w:rPr>
        <w:t>The problem suits for</w:t>
      </w:r>
      <w:r w:rsidR="009E7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E7465" w:rsidRPr="009E7465">
        <w:rPr>
          <w:rFonts w:ascii="Times New Roman" w:hAnsi="Times New Roman" w:cs="Times New Roman"/>
          <w:sz w:val="24"/>
          <w:szCs w:val="24"/>
          <w:lang w:val="en-US"/>
        </w:rPr>
        <w:t>the Case 3 which is “</w:t>
      </w:r>
      <w:r w:rsidR="009E7465" w:rsidRPr="009E746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Optimum propeller for given power and rate” </w:t>
      </w:r>
      <w:r w:rsidR="009E7465" w:rsidRPr="009E7465">
        <w:rPr>
          <w:rFonts w:ascii="Times New Roman" w:hAnsi="Times New Roman" w:cs="Times New Roman"/>
          <w:bCs/>
          <w:sz w:val="24"/>
          <w:szCs w:val="24"/>
          <w:lang w:val="en-US"/>
        </w:rPr>
        <w:t>since engine power and rotation rate ha</w:t>
      </w:r>
      <w:r w:rsidR="00505DF8">
        <w:rPr>
          <w:rFonts w:ascii="Times New Roman" w:hAnsi="Times New Roman" w:cs="Times New Roman"/>
          <w:bCs/>
          <w:sz w:val="24"/>
          <w:szCs w:val="24"/>
          <w:lang w:val="en-US"/>
        </w:rPr>
        <w:t>ve</w:t>
      </w:r>
      <w:r w:rsidR="009E7465" w:rsidRPr="009E746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been given</w:t>
      </w:r>
      <w:r w:rsidR="009E7465">
        <w:rPr>
          <w:rFonts w:ascii="Times New Roman" w:hAnsi="Times New Roman" w:cs="Times New Roman"/>
          <w:bCs/>
          <w:sz w:val="24"/>
          <w:szCs w:val="24"/>
        </w:rPr>
        <w:t>.</w:t>
      </w:r>
    </w:p>
    <w:p w:rsidR="009E7465" w:rsidRPr="009E7465" w:rsidRDefault="009E7465" w:rsidP="009E7465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The </w:t>
      </w:r>
      <w:proofErr w:type="spellStart"/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parameter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>r</w:t>
      </w:r>
      <w:proofErr w:type="spellEnd"/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given in the problem are 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to be used in this case is K</w:t>
      </w:r>
      <w:r w:rsidRPr="009E7465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Q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/J</w:t>
      </w:r>
      <w:r w:rsidRPr="009E7465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5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since in this parameter the </w:t>
      </w:r>
      <w:r w:rsidRPr="009E746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n-GB"/>
        </w:rPr>
        <w:t>power and the rotation rate are present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nd the </w:t>
      </w:r>
      <w:r w:rsidRPr="009E746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n-GB"/>
        </w:rPr>
        <w:t>diameter is eliminated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.</w:t>
      </w:r>
    </w:p>
    <w:p w:rsidR="009E7465" w:rsidRDefault="009E7465" w:rsidP="009E7465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9E7465" w:rsidRDefault="00A139AF" w:rsidP="003132DF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object w:dxaOrig="7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4.5pt;height:51.75pt" o:ole="">
            <v:imagedata r:id="rId11" o:title=""/>
          </v:shape>
          <o:OLEObject Type="Embed" ProgID="Equation.DSMT4" ShapeID="_x0000_i1025" DrawAspect="Content" ObjectID="_1734604314" r:id="rId12"/>
        </w:object>
      </w:r>
    </w:p>
    <w:p w:rsidR="00A139AF" w:rsidRPr="00A139AF" w:rsidRDefault="00A139AF" w:rsidP="00A139AF">
      <w:pPr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Each column of table given above is scanned by calculating Eta0 and value of K</w:t>
      </w:r>
      <w:r w:rsidRPr="00A139AF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Q</w:t>
      </w: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/J</w:t>
      </w:r>
      <w:r w:rsidRPr="00A139AF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5</w:t>
      </w: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with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Kt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nd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Kq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values. Then, an interpolation is performed for each column for data given in the problem as “0.097”. The performance data are obtained as shown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righy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side of each column data.</w:t>
      </w: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88"/>
        <w:gridCol w:w="960"/>
        <w:gridCol w:w="977"/>
        <w:gridCol w:w="977"/>
        <w:gridCol w:w="960"/>
        <w:gridCol w:w="977"/>
      </w:tblGrid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q</w:t>
            </w:r>
            <w:proofErr w:type="spellEnd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.0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8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95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56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6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2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4681.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26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36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38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36.31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9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9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49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6.45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56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59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4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3.50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16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1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4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00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7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64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28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4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28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11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7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2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768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360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11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89601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8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5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73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4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28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90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4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1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9E7465" w:rsidRDefault="009E7465" w:rsidP="003132DF">
      <w:pPr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88"/>
        <w:gridCol w:w="960"/>
        <w:gridCol w:w="977"/>
        <w:gridCol w:w="977"/>
        <w:gridCol w:w="977"/>
        <w:gridCol w:w="977"/>
      </w:tblGrid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q</w:t>
            </w:r>
            <w:proofErr w:type="spellEnd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25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9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9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69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1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5698.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68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3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1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67.40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3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9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23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20.45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0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22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4.4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6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06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15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3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2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5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98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78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97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67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978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76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424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50961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31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3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0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7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81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7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86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2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29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00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61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1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A139AF" w:rsidRDefault="00A139AF" w:rsidP="003132DF">
      <w:pPr>
        <w:rPr>
          <w:rFonts w:ascii="Times New Roman" w:hAnsi="Times New Roman" w:cs="Times New Roman"/>
          <w:bCs/>
          <w:sz w:val="24"/>
          <w:szCs w:val="24"/>
        </w:rPr>
      </w:pPr>
    </w:p>
    <w:p w:rsidR="00A139AF" w:rsidRDefault="00A139AF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88"/>
        <w:gridCol w:w="960"/>
        <w:gridCol w:w="960"/>
        <w:gridCol w:w="977"/>
        <w:gridCol w:w="977"/>
        <w:gridCol w:w="977"/>
      </w:tblGrid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lastRenderedPageBreak/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q</w:t>
            </w:r>
            <w:proofErr w:type="spellEnd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64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13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3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81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02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6818.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10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45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02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201.75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7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0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99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24.88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46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5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93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5.46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09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0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83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63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70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67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8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27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95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41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3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82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3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0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03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074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791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26589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3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63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33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4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84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9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04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1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30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12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75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9E7465" w:rsidRDefault="009E7465" w:rsidP="003132DF">
      <w:pPr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88"/>
        <w:gridCol w:w="960"/>
        <w:gridCol w:w="977"/>
        <w:gridCol w:w="977"/>
        <w:gridCol w:w="977"/>
        <w:gridCol w:w="960"/>
      </w:tblGrid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A139AF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q</w:t>
            </w:r>
            <w:proofErr w:type="spellEnd"/>
            <w:r w:rsidRPr="00A139AF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02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3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78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0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948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8040.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2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6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88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239.34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2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2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79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29.75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91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7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68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6.5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56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23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54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9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1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6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36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2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7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504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12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33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38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67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053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8514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099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0198</w:t>
            </w: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8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367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30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6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3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9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53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2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8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21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711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1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A139AF" w:rsidRPr="00A139AF" w:rsidTr="00A139AF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3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126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466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A139AF">
              <w:rPr>
                <w:rFonts w:ascii="Calibri" w:eastAsia="Times New Roman" w:hAnsi="Calibri" w:cs="Calibri"/>
                <w:color w:val="000000"/>
                <w:lang w:eastAsia="tr-TR"/>
              </w:rPr>
              <w:t>0.00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139AF" w:rsidRPr="00A139AF" w:rsidRDefault="00A139AF" w:rsidP="00A139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A139AF" w:rsidRDefault="00A139AF" w:rsidP="003132DF">
      <w:pPr>
        <w:rPr>
          <w:rFonts w:ascii="Times New Roman" w:hAnsi="Times New Roman" w:cs="Times New Roman"/>
          <w:bCs/>
          <w:sz w:val="24"/>
          <w:szCs w:val="24"/>
        </w:rPr>
      </w:pPr>
    </w:p>
    <w:p w:rsidR="00695117" w:rsidRDefault="00695117" w:rsidP="003132DF">
      <w:pPr>
        <w:rPr>
          <w:rFonts w:ascii="Times New Roman" w:hAnsi="Times New Roman" w:cs="Times New Roman"/>
          <w:bCs/>
          <w:sz w:val="24"/>
          <w:szCs w:val="24"/>
        </w:rPr>
      </w:pPr>
    </w:p>
    <w:p w:rsidR="00D43134" w:rsidRDefault="00D43134" w:rsidP="003132DF">
      <w:pPr>
        <w:rPr>
          <w:rFonts w:ascii="Times New Roman" w:hAnsi="Times New Roman" w:cs="Times New Roman"/>
          <w:bCs/>
          <w:sz w:val="24"/>
          <w:szCs w:val="24"/>
        </w:rPr>
      </w:pPr>
    </w:p>
    <w:p w:rsidR="00695117" w:rsidRDefault="0069511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88"/>
        <w:gridCol w:w="960"/>
        <w:gridCol w:w="977"/>
        <w:gridCol w:w="977"/>
        <w:gridCol w:w="977"/>
        <w:gridCol w:w="977"/>
      </w:tblGrid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lastRenderedPageBreak/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95117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95117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q</w:t>
            </w:r>
            <w:proofErr w:type="spellEnd"/>
            <w:r w:rsidRPr="00695117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3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97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17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936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87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9366.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9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96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75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280.21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9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52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77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35.06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35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02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45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7.83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02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74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28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2.3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66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8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0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8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2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2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82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7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8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55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50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7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39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83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70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992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882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473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96411</w:t>
            </w: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9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05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750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4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4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32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759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2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8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235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695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0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95117" w:rsidRPr="00695117" w:rsidTr="00695117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1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2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14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411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95117">
              <w:rPr>
                <w:rFonts w:ascii="Calibri" w:eastAsia="Times New Roman" w:hAnsi="Calibri" w:cs="Calibri"/>
                <w:color w:val="000000"/>
                <w:lang w:eastAsia="tr-TR"/>
              </w:rPr>
              <w:t>0.00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5117" w:rsidRPr="00695117" w:rsidRDefault="00695117" w:rsidP="0069511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A139AF" w:rsidRDefault="00A139AF" w:rsidP="003132DF">
      <w:pPr>
        <w:rPr>
          <w:rFonts w:ascii="Times New Roman" w:hAnsi="Times New Roman" w:cs="Times New Roman"/>
          <w:bCs/>
          <w:sz w:val="24"/>
          <w:szCs w:val="24"/>
        </w:rPr>
      </w:pPr>
    </w:p>
    <w:p w:rsidR="009E7465" w:rsidRPr="00695117" w:rsidRDefault="00695117" w:rsidP="0069511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95117">
        <w:rPr>
          <w:rFonts w:ascii="Times New Roman" w:hAnsi="Times New Roman" w:cs="Times New Roman"/>
          <w:sz w:val="24"/>
          <w:szCs w:val="24"/>
          <w:lang w:val="en-US"/>
        </w:rPr>
        <w:t xml:space="preserve">The column where the maximum efficiency obtained is selected. In this example maximum efficiency is obtained as 0.705 for the column P/D=1.2 but the column P/D=1.1 is preferred because the efficiencies are very close each other. The lower P/D values should be preferred in order to avoid cavitation risk. </w:t>
      </w:r>
    </w:p>
    <w:p w:rsidR="00EC7AD3" w:rsidRDefault="00695117" w:rsidP="003132DF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t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n </w:t>
      </w:r>
      <w:proofErr w:type="spellStart"/>
      <w:r>
        <w:rPr>
          <w:rFonts w:ascii="Times New Roman" w:hAnsi="Times New Roman" w:cs="Times New Roman"/>
          <w:sz w:val="24"/>
          <w:szCs w:val="24"/>
        </w:rPr>
        <w:t>eas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cedu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cau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, </w:t>
      </w:r>
      <w:proofErr w:type="spellStart"/>
      <w:r>
        <w:rPr>
          <w:rFonts w:ascii="Times New Roman" w:hAnsi="Times New Roman" w:cs="Times New Roman"/>
          <w:sz w:val="24"/>
          <w:szCs w:val="24"/>
        </w:rPr>
        <w:t>K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lu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nown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695117" w:rsidRDefault="00695117" w:rsidP="003132DF">
      <w:pPr>
        <w:rPr>
          <w:rFonts w:ascii="Times New Roman" w:hAnsi="Times New Roman" w:cs="Times New Roman"/>
          <w:sz w:val="24"/>
          <w:szCs w:val="24"/>
        </w:rPr>
      </w:pPr>
    </w:p>
    <w:p w:rsidR="00695117" w:rsidRDefault="006B48B5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object w:dxaOrig="7760" w:dyaOrig="1760">
          <v:shape id="_x0000_i1026" type="#_x0000_t75" style="width:447pt;height:102.15pt" o:ole="">
            <v:imagedata r:id="rId13" o:title=""/>
          </v:shape>
          <o:OLEObject Type="Embed" ProgID="Equation.DSMT4" ShapeID="_x0000_i1026" DrawAspect="Content" ObjectID="_1734604315" r:id="rId14"/>
        </w:object>
      </w:r>
    </w:p>
    <w:p w:rsidR="00695117" w:rsidRDefault="00695117" w:rsidP="003132DF">
      <w:pPr>
        <w:rPr>
          <w:rFonts w:ascii="Times New Roman" w:hAnsi="Times New Roman" w:cs="Times New Roman"/>
          <w:sz w:val="24"/>
          <w:szCs w:val="24"/>
        </w:rPr>
      </w:pPr>
    </w:p>
    <w:p w:rsidR="00695117" w:rsidRDefault="00226C27" w:rsidP="003132DF">
      <w:pPr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717632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447675</wp:posOffset>
                </wp:positionV>
                <wp:extent cx="5981700" cy="1404620"/>
                <wp:effectExtent l="0" t="0" r="19050" b="1460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6DEF" w:rsidRPr="006E58F0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  <w:proofErr w:type="gramStart"/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</w:t>
                            </w:r>
                            <w:proofErr w:type="gramEnd"/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OPTIMIZASYON SECENEGI INDISINI VE GEREKLI DEGERLERI GIRINIZ   </w:t>
                            </w:r>
                            <w:proofErr w:type="gramStart"/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..</w:t>
                            </w:r>
                            <w:proofErr w:type="gramEnd"/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</w:p>
                          <w:p w:rsidR="00346DEF" w:rsidRPr="006E58F0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  <w:p w:rsidR="00346DEF" w:rsidRPr="006E58F0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10000. 10. 150. 1025. 4 0.5</w:t>
                            </w:r>
                          </w:p>
                          <w:p w:rsidR="00346DEF" w:rsidRPr="006E58F0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6E58F0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DHP, VA, RPM, RHO, Z, A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1.9pt;margin-top:35.25pt;width:471pt;height:110.6pt;z-index:2517176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">
                <v:textbox style="mso-fit-shape-to-text:t">
                  <w:txbxContent>
                    <w:p w:rsidR="00346DEF" w:rsidRPr="006E58F0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  <w:proofErr w:type="gramStart"/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</w:t>
                      </w:r>
                      <w:proofErr w:type="gramEnd"/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OPTIMIZASYON SECENEGI INDISINI VE GEREKLI DEGERLERI GIRINIZ   </w:t>
                      </w:r>
                      <w:proofErr w:type="gramStart"/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..</w:t>
                      </w:r>
                      <w:proofErr w:type="gramEnd"/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</w:p>
                    <w:p w:rsidR="00346DEF" w:rsidRPr="006E58F0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3</w:t>
                      </w:r>
                    </w:p>
                    <w:p w:rsidR="00346DEF" w:rsidRPr="006E58F0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10000. 10. 150. 1025. 4 </w:t>
                      </w:r>
                      <w:proofErr w:type="gramStart"/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0.5</w:t>
                      </w:r>
                      <w:proofErr w:type="gramEnd"/>
                    </w:p>
                    <w:p w:rsidR="00346DEF" w:rsidRPr="006E58F0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6E58F0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DHP, VA, RPM, RHO, Z, A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>
        <w:rPr>
          <w:rFonts w:ascii="Times New Roman" w:hAnsi="Times New Roman" w:cs="Times New Roman"/>
          <w:sz w:val="24"/>
          <w:szCs w:val="24"/>
        </w:rPr>
        <w:t>Alternative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</w:t>
      </w:r>
      <w:r w:rsidR="006B48B5">
        <w:rPr>
          <w:rFonts w:ascii="Times New Roman" w:hAnsi="Times New Roman" w:cs="Times New Roman"/>
          <w:sz w:val="24"/>
          <w:szCs w:val="24"/>
        </w:rPr>
        <w:t>ou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can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use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program “PROPCALC”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B48B5">
        <w:rPr>
          <w:rFonts w:ascii="Times New Roman" w:hAnsi="Times New Roman" w:cs="Times New Roman"/>
          <w:sz w:val="24"/>
          <w:szCs w:val="24"/>
        </w:rPr>
        <w:t>data</w:t>
      </w:r>
      <w:proofErr w:type="gramEnd"/>
      <w:r w:rsidR="006B48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given</w:t>
      </w:r>
      <w:proofErr w:type="spellEnd"/>
      <w:r w:rsidR="006B48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48B5">
        <w:rPr>
          <w:rFonts w:ascii="Times New Roman" w:hAnsi="Times New Roman" w:cs="Times New Roman"/>
          <w:sz w:val="24"/>
          <w:szCs w:val="24"/>
        </w:rPr>
        <w:t>below</w:t>
      </w:r>
      <w:proofErr w:type="spellEnd"/>
    </w:p>
    <w:p w:rsidR="006B48B5" w:rsidRDefault="006B48B5" w:rsidP="003132DF">
      <w:pPr>
        <w:rPr>
          <w:rFonts w:ascii="Times New Roman" w:hAnsi="Times New Roman" w:cs="Times New Roman"/>
          <w:sz w:val="24"/>
          <w:szCs w:val="24"/>
        </w:rPr>
      </w:pPr>
    </w:p>
    <w:p w:rsidR="00695117" w:rsidRDefault="00695117" w:rsidP="003132DF">
      <w:pPr>
        <w:rPr>
          <w:rFonts w:ascii="Times New Roman" w:hAnsi="Times New Roman" w:cs="Times New Roman"/>
          <w:sz w:val="24"/>
          <w:szCs w:val="24"/>
        </w:rPr>
      </w:pPr>
    </w:p>
    <w:p w:rsidR="00226C27" w:rsidRDefault="00226C27" w:rsidP="003132DF">
      <w:pPr>
        <w:rPr>
          <w:rFonts w:ascii="Times New Roman" w:hAnsi="Times New Roman" w:cs="Times New Roman"/>
          <w:sz w:val="24"/>
          <w:szCs w:val="24"/>
        </w:rPr>
      </w:pPr>
    </w:p>
    <w:p w:rsidR="00226C27" w:rsidRDefault="00226C27" w:rsidP="003132DF">
      <w:pPr>
        <w:rPr>
          <w:rFonts w:ascii="Times New Roman" w:hAnsi="Times New Roman" w:cs="Times New Roman"/>
          <w:sz w:val="24"/>
          <w:szCs w:val="24"/>
        </w:rPr>
      </w:pPr>
    </w:p>
    <w:p w:rsidR="00226C27" w:rsidRPr="00226C27" w:rsidRDefault="00226C27" w:rsidP="003132D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26C27">
        <w:rPr>
          <w:rFonts w:ascii="Times New Roman" w:hAnsi="Times New Roman" w:cs="Times New Roman"/>
          <w:sz w:val="24"/>
          <w:szCs w:val="24"/>
          <w:lang w:val="en-US"/>
        </w:rPr>
        <w:lastRenderedPageBreak/>
        <w:t>The output is a little bit different since the performance data are slightly different.</w:t>
      </w:r>
    </w:p>
    <w:p w:rsidR="00226C27" w:rsidRDefault="00226C27" w:rsidP="003132DF">
      <w:pPr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 wp14:anchorId="42BEE56A" wp14:editId="3073DA8B">
                <wp:simplePos x="0" y="0"/>
                <wp:positionH relativeFrom="column">
                  <wp:posOffset>0</wp:posOffset>
                </wp:positionH>
                <wp:positionV relativeFrom="paragraph">
                  <wp:posOffset>330835</wp:posOffset>
                </wp:positionV>
                <wp:extent cx="5981700" cy="1404620"/>
                <wp:effectExtent l="0" t="0" r="19050" b="14605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------------------------------------------------------------------------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! Program: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PropCalc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 Versiyon: 10/12/2016      Dr. Ali Can </w:t>
                            </w:r>
                            <w:proofErr w:type="spellStart"/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TAKiNACI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!</w:t>
                            </w:r>
                            <w:proofErr w:type="gramEnd"/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!                                                                      !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!     WAGENINGEN/GAWN SERISI PERVANE HIDRODINAMIK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ARAKTERISTILERI     !</w:t>
                            </w:r>
                            <w:proofErr w:type="gramEnd"/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!                            HESAP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PROGRAMI                            !</w:t>
                            </w:r>
                            <w:proofErr w:type="gramEnd"/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------------------------------------------------------------------------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  Pervane Karakteristikleri -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q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/J^5 =  0.097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----|-------|-------|--------|--------|--------|------------|-----------|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i    P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/D      J       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t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  10Kq     eta0      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Bp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      delta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----|-------|-------|--------|--------|--------|------------|-----------|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1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500   0.552   0.0111   0.0496   0.1972     10.3011     183.5804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2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510   0.556   0.0136   0.0517   0.2327     10.3011     182.0222</w:t>
                            </w:r>
                          </w:p>
                          <w:p w:rsidR="00346DEF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3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520   0.561   0.0161   0.0540   0.2658     10.3012     180.4861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sz w:val="20"/>
                              </w:rPr>
                              <w:t>………………………………………………………………………………………………………………………………..</w:t>
                            </w:r>
                            <w:proofErr w:type="gramEnd"/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45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940   0.749   0.1316   0.2290   0.6854     10.3012     135.1716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46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950   0.753   0.1346   0.2352   0.6861     10.3012     134.4511</w:t>
                            </w:r>
                          </w:p>
                          <w:p w:rsidR="00346DEF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47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960   0.757   0.1376   0.2415   0.6866     10.3012     133.7424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  <w:t>48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  <w:t>.970   0.761   0.1406   0.2479   0.6870     10.3012     133.0455</w:t>
                            </w:r>
                          </w:p>
                          <w:p w:rsidR="00346DEF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49   0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980   0.765   0.1436   0.2544   0.6873     10.3012     132.3599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sz w:val="20"/>
                              </w:rPr>
                              <w:t>………………………………………………………………………………………………………………………………..</w:t>
                            </w:r>
                            <w:proofErr w:type="gramEnd"/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68   1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170   0.835   0.2013   0.3948   0.6778     10.3012     121.2228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69   1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180   0.839   0.2043   0.4030   0.6769     10.3012     120.7238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70   1</w:t>
                            </w:r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.190   0.842   0.2074   0.4113   0.6760     10.3012     120.2325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HESAPLARDA WAGENINGEN B SERISI KULLANILMISTIR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SECILEN PERVANE =  48. PERVANEDIR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P/D=0.970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J= 0.761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t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= 0.141 10Kq= 0.248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eta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= 0.687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Bp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=  10.3012 delta= 133.0455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</w:t>
                            </w:r>
                            <w:r w:rsidRPr="00226C27"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  <w:t>T=    687.03</w:t>
                            </w: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N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Va</w:t>
                            </w:r>
                            <w:proofErr w:type="spellEnd"/>
                            <w:proofErr w:type="gram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=  10.000 m/s  RHO = 1025.0 kg/m3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Z = 4. EAR = 0.500 </w:t>
                            </w:r>
                            <w:r w:rsidRPr="00226C27">
                              <w:rPr>
                                <w:rFonts w:ascii="Courier New" w:hAnsi="Courier New" w:cs="Courier New"/>
                                <w:b/>
                                <w:sz w:val="20"/>
                              </w:rPr>
                              <w:t>D =  5.255 m</w:t>
                            </w: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Vtip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= 41.3 m/s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RPS=  2.500 dev/san RPM= 150.00 TORK= 636.617 </w:t>
                            </w:r>
                            <w:proofErr w:type="spellStart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>kNm</w:t>
                            </w:r>
                            <w:proofErr w:type="spellEnd"/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Pd= 9999.9 kW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TAM OLCEGE EKSTRAPOLASYONDA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VISKOZ DUZELTME YAPILMAMISTIR</w:t>
                            </w:r>
                          </w:p>
                          <w:p w:rsidR="00346DEF" w:rsidRPr="00226C27" w:rsidRDefault="00346DEF" w:rsidP="00226C27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</w:rPr>
                            </w:pPr>
                            <w:r w:rsidRPr="00226C27">
                              <w:rPr>
                                <w:rFonts w:ascii="Courier New" w:hAnsi="Courier New" w:cs="Courier New"/>
                                <w:sz w:val="20"/>
                              </w:rPr>
                              <w:t xml:space="preserve"> -----------------------------------------------------------------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BEE56A" id="_x0000_s1028" type="#_x0000_t202" style="position:absolute;margin-left:0;margin-top:26.05pt;width:471pt;height:110.6pt;z-index:2517196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">
                <v:textbox style="mso-fit-shape-to-text:t">
                  <w:txbxContent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------------------------------------------------------------------------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! Program: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PropCalc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 Versiyon: 10/12/2016      Dr. Ali Can </w:t>
                      </w:r>
                      <w:proofErr w:type="spellStart"/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TAKiNACI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!</w:t>
                      </w:r>
                      <w:proofErr w:type="gramEnd"/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!                                                                      !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!     WAGENINGEN/GAWN SERISI PERVANE HIDRODINAMIK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ARAKTERISTILERI     !</w:t>
                      </w:r>
                      <w:proofErr w:type="gramEnd"/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!                            HESAP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PROGRAMI                            !</w:t>
                      </w:r>
                      <w:proofErr w:type="gramEnd"/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------------------------------------------------------------------------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  Pervane Karakteristikleri -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q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/J^5 =  0.097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----|-------|-------|--------|--------|--------|------------|-----------|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i    P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/D      J        </w:t>
                      </w:r>
                      <w:bookmarkStart w:id="1" w:name="_GoBack"/>
                      <w:bookmarkEnd w:id="1"/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t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  10Kq     eta0      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Bp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      delta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----|-------|-------|--------|--------|--------|------------|-----------|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1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500   0.552   0.0111   0.0496   0.1972     10.3011     183.5804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2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510   0.556   0.0136   0.0517   0.2327     10.3011     182.0222</w:t>
                      </w:r>
                    </w:p>
                    <w:p w:rsidR="00346DEF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3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520   0.561   0.0161   0.0540   0.2658     10.3012     180.4861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sz w:val="20"/>
                        </w:rPr>
                        <w:t>………………………………………………………………………………………………………………………………..</w:t>
                      </w:r>
                      <w:proofErr w:type="gramEnd"/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45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940   0.749   0.1316   0.2290   0.6854     10.3012     135.1716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46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950   0.753   0.1346   0.2352   0.6861     10.3012     134.4511</w:t>
                      </w:r>
                    </w:p>
                    <w:p w:rsidR="00346DEF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47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960   0.757   0.1376   0.2415   0.6866     10.3012     133.7424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b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b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b/>
                          <w:sz w:val="20"/>
                        </w:rPr>
                        <w:t>48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b/>
                          <w:sz w:val="20"/>
                        </w:rPr>
                        <w:t>.970   0.761   0.1406   0.2479   0.6870     10.3012     133.0455</w:t>
                      </w:r>
                    </w:p>
                    <w:p w:rsidR="00346DEF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49   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980   0.765   0.1436   0.2544   0.6873     10.3012     132.3599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sz w:val="20"/>
                        </w:rPr>
                        <w:t>………………………………………………………………………………………………………………………………..</w:t>
                      </w:r>
                      <w:proofErr w:type="gramEnd"/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68   1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170   0.835   0.2013   0.3948   0.6778     10.3012     121.2228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69   1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180   0.839   0.2043   0.4030   0.6769     10.3012     120.7238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70   1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.190   0.842   0.2074   0.4113   0.6760     10.3012     120.2325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HESAPLARDA WAGENINGEN B SERISI KULLANILMISTIR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SECILEN PERVANE =  48. PERVANEDIR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P/D=0.970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J= 0.761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t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= 0.141 10Kq= 0.248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eta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= 0.687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Bp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= 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10.3012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delta= 133.0455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</w:t>
                      </w:r>
                      <w:r w:rsidRPr="00226C27">
                        <w:rPr>
                          <w:rFonts w:ascii="Courier New" w:hAnsi="Courier New" w:cs="Courier New"/>
                          <w:b/>
                          <w:sz w:val="20"/>
                        </w:rPr>
                        <w:t>T=    687.03</w:t>
                      </w: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</w:t>
                      </w:r>
                      <w:proofErr w:type="spellStart"/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N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Va</w:t>
                      </w:r>
                      <w:proofErr w:type="spellEnd"/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=  10.000 m/s  RHO = 1025.0 kg/m3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Z = 4. EAR = 0.500 </w:t>
                      </w:r>
                      <w:r w:rsidRPr="00226C27">
                        <w:rPr>
                          <w:rFonts w:ascii="Courier New" w:hAnsi="Courier New" w:cs="Courier New"/>
                          <w:b/>
                          <w:sz w:val="20"/>
                        </w:rPr>
                        <w:t>D =  5.255 m</w:t>
                      </w: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Vtip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=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41.3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m/s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RPS=  2.500 dev/san RPM= </w:t>
                      </w:r>
                      <w:proofErr w:type="gram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150.00</w:t>
                      </w:r>
                      <w:proofErr w:type="gram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TORK= 636.617 </w:t>
                      </w:r>
                      <w:proofErr w:type="spellStart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>kNm</w:t>
                      </w:r>
                      <w:proofErr w:type="spellEnd"/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Pd= 9999.9 kW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TAM OLCEGE EKSTRAPOLASYONDA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VISKOZ DUZELTME YAPILMAMISTIR</w:t>
                      </w:r>
                    </w:p>
                    <w:p w:rsidR="00346DEF" w:rsidRPr="00226C27" w:rsidRDefault="00346DEF" w:rsidP="00226C27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</w:rPr>
                      </w:pPr>
                      <w:r w:rsidRPr="00226C27">
                        <w:rPr>
                          <w:rFonts w:ascii="Courier New" w:hAnsi="Courier New" w:cs="Courier New"/>
                          <w:sz w:val="20"/>
                        </w:rPr>
                        <w:t xml:space="preserve"> -----------------------------------------------------------------|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26C27" w:rsidRDefault="00226C27" w:rsidP="003132DF">
      <w:pPr>
        <w:rPr>
          <w:rFonts w:ascii="Times New Roman" w:hAnsi="Times New Roman" w:cs="Times New Roman"/>
          <w:sz w:val="24"/>
          <w:szCs w:val="24"/>
        </w:rPr>
      </w:pPr>
    </w:p>
    <w:p w:rsidR="00FA164C" w:rsidRDefault="00FA16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815B4" w:rsidRDefault="00370F6F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D85AD9C" wp14:editId="6C621827">
                <wp:simplePos x="0" y="0"/>
                <wp:positionH relativeFrom="leftMargin">
                  <wp:align>right</wp:align>
                </wp:positionH>
                <wp:positionV relativeFrom="paragraph">
                  <wp:posOffset>-4445</wp:posOffset>
                </wp:positionV>
                <wp:extent cx="353028" cy="434050"/>
                <wp:effectExtent l="0" t="0" r="9525" b="444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46DEF" w:rsidRPr="00FA164C" w:rsidRDefault="00346DEF" w:rsidP="00370F6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85AD9C" id="Text Box 29" o:spid="_x0000_s1029" type="#_x0000_t202" style="position:absolute;left:0;text-align:left;margin-left:-23.4pt;margin-top:-.35pt;width:27.8pt;height:34.2pt;z-index:251687936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" fillcolor="white [3201]" stroked="f" strokeweight=".5pt">
                <v:textbox>
                  <w:txbxContent>
                    <w:p w:rsidR="00346DEF" w:rsidRPr="00FA164C" w:rsidRDefault="00346DEF" w:rsidP="00370F6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5DF8">
        <w:rPr>
          <w:noProof/>
          <w:lang w:val="en-US"/>
        </w:rPr>
        <w:drawing>
          <wp:inline distT="0" distB="0" distL="0" distR="0" wp14:anchorId="7D16C265" wp14:editId="1F1F2E55">
            <wp:extent cx="5153025" cy="7620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92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</w:tblGrid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D(m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</w:tr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T (</w:t>
            </w:r>
            <w:proofErr w:type="spellStart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300</w:t>
            </w:r>
          </w:p>
        </w:tc>
      </w:tr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Va</w:t>
            </w:r>
            <w:proofErr w:type="spellEnd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(m/s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6</w:t>
            </w:r>
          </w:p>
        </w:tc>
      </w:tr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N/</w:t>
            </w:r>
            <w:proofErr w:type="spellStart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P/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  <w:tr w:rsidR="00505DF8" w:rsidRPr="00505DF8" w:rsidTr="00505DF8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Pd(kW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5DF8" w:rsidRPr="00505DF8" w:rsidRDefault="00505DF8" w:rsidP="00505DF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05DF8"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</w:tr>
    </w:tbl>
    <w:p w:rsidR="00505DF8" w:rsidRDefault="00505DF8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05DF8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E7465">
        <w:rPr>
          <w:rFonts w:ascii="Times New Roman" w:hAnsi="Times New Roman" w:cs="Times New Roman"/>
          <w:b/>
          <w:sz w:val="24"/>
          <w:szCs w:val="24"/>
          <w:lang w:val="en-US"/>
        </w:rPr>
        <w:t>Solution:</w:t>
      </w:r>
      <w:r w:rsidRPr="009E7465">
        <w:rPr>
          <w:rFonts w:ascii="Times New Roman" w:hAnsi="Times New Roman" w:cs="Times New Roman"/>
          <w:sz w:val="24"/>
          <w:szCs w:val="24"/>
          <w:lang w:val="en-US"/>
        </w:rPr>
        <w:t xml:space="preserve"> The problem suits fo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E7465">
        <w:rPr>
          <w:rFonts w:ascii="Times New Roman" w:hAnsi="Times New Roman" w:cs="Times New Roman"/>
          <w:sz w:val="24"/>
          <w:szCs w:val="24"/>
          <w:lang w:val="en-US"/>
        </w:rPr>
        <w:t xml:space="preserve">the Case 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9E7465">
        <w:rPr>
          <w:rFonts w:ascii="Times New Roman" w:hAnsi="Times New Roman" w:cs="Times New Roman"/>
          <w:sz w:val="24"/>
          <w:szCs w:val="24"/>
          <w:lang w:val="en-US"/>
        </w:rPr>
        <w:t xml:space="preserve"> which is “</w:t>
      </w:r>
      <w:r w:rsidRPr="00505DF8">
        <w:rPr>
          <w:rFonts w:ascii="Times New Roman" w:hAnsi="Times New Roman" w:cs="Times New Roman"/>
          <w:b/>
          <w:bCs/>
          <w:sz w:val="24"/>
          <w:szCs w:val="24"/>
        </w:rPr>
        <w:t xml:space="preserve">Optimum </w:t>
      </w:r>
      <w:proofErr w:type="spellStart"/>
      <w:r w:rsidRPr="00505DF8">
        <w:rPr>
          <w:rFonts w:ascii="Times New Roman" w:hAnsi="Times New Roman" w:cs="Times New Roman"/>
          <w:b/>
          <w:bCs/>
          <w:sz w:val="24"/>
          <w:szCs w:val="24"/>
        </w:rPr>
        <w:t>Rotation</w:t>
      </w:r>
      <w:proofErr w:type="spellEnd"/>
      <w:r w:rsidRPr="00505DF8">
        <w:rPr>
          <w:rFonts w:ascii="Times New Roman" w:hAnsi="Times New Roman" w:cs="Times New Roman"/>
          <w:b/>
          <w:bCs/>
          <w:sz w:val="24"/>
          <w:szCs w:val="24"/>
        </w:rPr>
        <w:t xml:space="preserve"> Rate </w:t>
      </w:r>
      <w:proofErr w:type="spellStart"/>
      <w:r w:rsidRPr="00505DF8">
        <w:rPr>
          <w:rFonts w:ascii="Times New Roman" w:hAnsi="Times New Roman" w:cs="Times New Roman"/>
          <w:b/>
          <w:bCs/>
          <w:sz w:val="24"/>
          <w:szCs w:val="24"/>
        </w:rPr>
        <w:t>for</w:t>
      </w:r>
      <w:proofErr w:type="spellEnd"/>
      <w:r w:rsidRPr="00505DF8">
        <w:rPr>
          <w:rFonts w:ascii="Times New Roman" w:hAnsi="Times New Roman" w:cs="Times New Roman"/>
          <w:b/>
          <w:bCs/>
          <w:sz w:val="24"/>
          <w:szCs w:val="24"/>
        </w:rPr>
        <w:t xml:space="preserve"> a </w:t>
      </w:r>
      <w:proofErr w:type="spellStart"/>
      <w:r w:rsidRPr="00505DF8">
        <w:rPr>
          <w:rFonts w:ascii="Times New Roman" w:hAnsi="Times New Roman" w:cs="Times New Roman"/>
          <w:b/>
          <w:bCs/>
          <w:sz w:val="24"/>
          <w:szCs w:val="24"/>
        </w:rPr>
        <w:t>Given</w:t>
      </w:r>
      <w:proofErr w:type="spellEnd"/>
      <w:r w:rsidRPr="00505DF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505DF8">
        <w:rPr>
          <w:rFonts w:ascii="Times New Roman" w:hAnsi="Times New Roman" w:cs="Times New Roman"/>
          <w:b/>
          <w:bCs/>
          <w:sz w:val="24"/>
          <w:szCs w:val="24"/>
        </w:rPr>
        <w:t>Diameter</w:t>
      </w:r>
      <w:proofErr w:type="spellEnd"/>
      <w:r w:rsidRPr="009E746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” </w:t>
      </w:r>
      <w:r w:rsidRPr="009E746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since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thrust</w:t>
      </w:r>
      <w:r w:rsidRPr="009E746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nd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diameter</w:t>
      </w:r>
      <w:r w:rsidRPr="009E746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ha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ve</w:t>
      </w:r>
      <w:r w:rsidRPr="009E746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been given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505DF8" w:rsidRPr="009E7465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The parameter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>s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given in the problem are 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to be used in this case is </w:t>
      </w:r>
      <w:proofErr w:type="spellStart"/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K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t</w:t>
      </w:r>
      <w:proofErr w:type="spellEnd"/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>/J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9E7465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since in this parameter </w:t>
      </w:r>
      <w:r w:rsidRPr="00505DF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it </w:t>
      </w:r>
      <w:r w:rsidRPr="00505DF8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n-GB"/>
        </w:rPr>
        <w:t>does not contain the rotation rate</w:t>
      </w:r>
      <w:r w:rsidRPr="00505DF8">
        <w:rPr>
          <w:rFonts w:ascii="Times New Roman" w:hAnsi="Times New Roman" w:cs="Times New Roman"/>
          <w:bCs/>
          <w:sz w:val="24"/>
          <w:szCs w:val="24"/>
          <w:lang w:val="en-GB"/>
        </w:rPr>
        <w:t>:</w:t>
      </w:r>
    </w:p>
    <w:p w:rsidR="00505DF8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05DF8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5DF8">
        <w:rPr>
          <w:rFonts w:ascii="Times New Roman" w:hAnsi="Times New Roman" w:cs="Times New Roman"/>
          <w:bCs/>
          <w:sz w:val="24"/>
          <w:szCs w:val="24"/>
        </w:rPr>
        <w:object w:dxaOrig="3700" w:dyaOrig="660">
          <v:shape id="_x0000_i1027" type="#_x0000_t75" style="width:244.2pt;height:43.5pt" o:ole="">
            <v:imagedata r:id="rId16" o:title=""/>
          </v:shape>
          <o:OLEObject Type="Embed" ProgID="Equation.DSMT4" ShapeID="_x0000_i1027" DrawAspect="Content" ObjectID="_1734604316" r:id="rId17"/>
        </w:object>
      </w:r>
    </w:p>
    <w:p w:rsidR="00505DF8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05DF8" w:rsidRDefault="00505DF8" w:rsidP="00505DF8">
      <w:pPr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Each column of table given above is scanned by calculating Eta0 and value of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K</w:t>
      </w:r>
      <w:r w:rsidR="006C7A30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t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/J</w:t>
      </w:r>
      <w:r w:rsidR="006C7A30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2</w:t>
      </w: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with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Kt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nd </w:t>
      </w:r>
      <w:proofErr w:type="spellStart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Kq</w:t>
      </w:r>
      <w:proofErr w:type="spellEnd"/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values. Then, an interpolation is performed for each column for data given in the problem as “0.</w:t>
      </w:r>
      <w:r w:rsidR="006C7A30">
        <w:rPr>
          <w:rFonts w:ascii="Times New Roman" w:hAnsi="Times New Roman" w:cs="Times New Roman"/>
          <w:bCs/>
          <w:sz w:val="24"/>
          <w:szCs w:val="24"/>
          <w:lang w:val="en-US"/>
        </w:rPr>
        <w:t>508</w:t>
      </w: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>”. The performance data are obtained as shown righ</w:t>
      </w:r>
      <w:r w:rsidR="006C7A30">
        <w:rPr>
          <w:rFonts w:ascii="Times New Roman" w:hAnsi="Times New Roman" w:cs="Times New Roman"/>
          <w:bCs/>
          <w:sz w:val="24"/>
          <w:szCs w:val="24"/>
          <w:lang w:val="en-US"/>
        </w:rPr>
        <w:t>t</w:t>
      </w:r>
      <w:r w:rsidRPr="00A139AF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side of each column data.</w:t>
      </w:r>
    </w:p>
    <w:p w:rsidR="006C7A30" w:rsidRDefault="006C7A30" w:rsidP="00505DF8">
      <w:pPr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6C7A30" w:rsidRPr="00A139AF" w:rsidRDefault="006C7A30" w:rsidP="00505DF8">
      <w:pPr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00"/>
        <w:gridCol w:w="960"/>
        <w:gridCol w:w="977"/>
        <w:gridCol w:w="977"/>
        <w:gridCol w:w="977"/>
        <w:gridCol w:w="977"/>
      </w:tblGrid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.5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8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95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56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6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2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35.67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26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36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8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8.1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9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49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3.25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56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59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54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60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16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1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4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6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34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937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769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67971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7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64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8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28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11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7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6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5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73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2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8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90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4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6C7A30" w:rsidRDefault="006C7A30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C7A30" w:rsidRDefault="006C7A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00"/>
        <w:gridCol w:w="960"/>
        <w:gridCol w:w="977"/>
        <w:gridCol w:w="977"/>
        <w:gridCol w:w="977"/>
        <w:gridCol w:w="977"/>
      </w:tblGrid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lastRenderedPageBreak/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25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9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9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69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1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39.84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8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3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1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9.2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3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9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23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3.73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0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5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22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88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6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06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15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5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2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54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98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80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43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032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29911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78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7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67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31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0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0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1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7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86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0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9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00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61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64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13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3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81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02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43.9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10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45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02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.27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7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0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9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4.22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46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5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93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2.16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09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0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83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23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70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5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67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5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304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848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41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04456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27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95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41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6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82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3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0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8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3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63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33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6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4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9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04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30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12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75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505DF8" w:rsidRDefault="00505DF8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00"/>
        <w:gridCol w:w="960"/>
        <w:gridCol w:w="960"/>
        <w:gridCol w:w="977"/>
        <w:gridCol w:w="977"/>
        <w:gridCol w:w="977"/>
      </w:tblGrid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02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3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78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04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948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47.87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52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6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88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1.3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2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2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79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4.7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91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7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8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2.44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56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3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54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42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1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66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36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8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7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04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12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6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3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38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7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3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934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83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14129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8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7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30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38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53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3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1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11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7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3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26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66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6C7A30" w:rsidRDefault="006C7A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97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80"/>
        <w:gridCol w:w="980"/>
        <w:gridCol w:w="980"/>
        <w:gridCol w:w="1000"/>
        <w:gridCol w:w="960"/>
        <w:gridCol w:w="977"/>
        <w:gridCol w:w="977"/>
        <w:gridCol w:w="977"/>
        <w:gridCol w:w="977"/>
      </w:tblGrid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lastRenderedPageBreak/>
              <w:t>P/D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J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10Kq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</w:t>
            </w:r>
            <w:r w:rsidRPr="006C7A3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</w:t>
            </w:r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t</w:t>
            </w:r>
            <w:proofErr w:type="spellEnd"/>
            <w:r w:rsidRPr="006C7A3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J^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3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71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17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36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7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51.73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93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96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75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2.32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9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52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77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5.5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35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02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45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2.72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02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4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28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61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66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89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07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1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eta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K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0Kq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2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2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82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6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315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716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67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76519</w:t>
            </w: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84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557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50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4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9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83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09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9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91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05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50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9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40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32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759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85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235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695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5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6C7A30" w:rsidRPr="006C7A30" w:rsidTr="006C7A3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1.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2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142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411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C7A30">
              <w:rPr>
                <w:rFonts w:ascii="Calibri" w:eastAsia="Times New Roman" w:hAnsi="Calibri" w:cs="Calibri"/>
                <w:color w:val="000000"/>
                <w:lang w:eastAsia="tr-TR"/>
              </w:rPr>
              <w:t>0.0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C7A30" w:rsidRPr="006C7A30" w:rsidRDefault="006C7A30" w:rsidP="006C7A3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6C7A30" w:rsidRDefault="006C7A30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C7A30" w:rsidRPr="00695117" w:rsidRDefault="006C7A30" w:rsidP="006C7A3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95117">
        <w:rPr>
          <w:rFonts w:ascii="Times New Roman" w:hAnsi="Times New Roman" w:cs="Times New Roman"/>
          <w:sz w:val="24"/>
          <w:szCs w:val="24"/>
          <w:lang w:val="en-US"/>
        </w:rPr>
        <w:t>The column where the maximum efficiency obtained is selected. In this example maximum efficiency is obtained as 0.</w:t>
      </w:r>
      <w:r>
        <w:rPr>
          <w:rFonts w:ascii="Times New Roman" w:hAnsi="Times New Roman" w:cs="Times New Roman"/>
          <w:sz w:val="24"/>
          <w:szCs w:val="24"/>
          <w:lang w:val="en-US"/>
        </w:rPr>
        <w:t>630</w:t>
      </w:r>
      <w:r w:rsidRPr="00695117">
        <w:rPr>
          <w:rFonts w:ascii="Times New Roman" w:hAnsi="Times New Roman" w:cs="Times New Roman"/>
          <w:sz w:val="24"/>
          <w:szCs w:val="24"/>
          <w:lang w:val="en-US"/>
        </w:rPr>
        <w:t xml:space="preserve"> for the column P/D=</w:t>
      </w:r>
      <w:proofErr w:type="gramStart"/>
      <w:r w:rsidRPr="00695117">
        <w:rPr>
          <w:rFonts w:ascii="Times New Roman" w:hAnsi="Times New Roman" w:cs="Times New Roman"/>
          <w:sz w:val="24"/>
          <w:szCs w:val="24"/>
          <w:lang w:val="en-US"/>
        </w:rPr>
        <w:t>1.</w:t>
      </w:r>
      <w:r>
        <w:rPr>
          <w:rFonts w:ascii="Times New Roman" w:hAnsi="Times New Roman" w:cs="Times New Roman"/>
          <w:sz w:val="24"/>
          <w:szCs w:val="24"/>
          <w:lang w:val="en-US"/>
        </w:rPr>
        <w:t>1.</w:t>
      </w:r>
      <w:r w:rsidRPr="00695117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  <w:r w:rsidRPr="0069511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C7A30" w:rsidRDefault="006C7A30" w:rsidP="006C7A3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t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n </w:t>
      </w:r>
      <w:proofErr w:type="spellStart"/>
      <w:r>
        <w:rPr>
          <w:rFonts w:ascii="Times New Roman" w:hAnsi="Times New Roman" w:cs="Times New Roman"/>
          <w:sz w:val="24"/>
          <w:szCs w:val="24"/>
        </w:rPr>
        <w:t>eas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cedu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cau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, </w:t>
      </w:r>
      <w:proofErr w:type="spellStart"/>
      <w:r>
        <w:rPr>
          <w:rFonts w:ascii="Times New Roman" w:hAnsi="Times New Roman" w:cs="Times New Roman"/>
          <w:sz w:val="24"/>
          <w:szCs w:val="24"/>
        </w:rPr>
        <w:t>K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lu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nown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6C7A30" w:rsidRDefault="006C7A30" w:rsidP="006C7A30">
      <w:pPr>
        <w:rPr>
          <w:rFonts w:ascii="Times New Roman" w:hAnsi="Times New Roman" w:cs="Times New Roman"/>
          <w:sz w:val="24"/>
          <w:szCs w:val="24"/>
        </w:rPr>
      </w:pPr>
    </w:p>
    <w:p w:rsidR="006C7A30" w:rsidRDefault="00B90813" w:rsidP="006C7A30">
      <w:pPr>
        <w:rPr>
          <w:rFonts w:ascii="Times New Roman" w:hAnsi="Times New Roman" w:cs="Times New Roman"/>
          <w:sz w:val="24"/>
          <w:szCs w:val="24"/>
        </w:rPr>
      </w:pPr>
      <w:r w:rsidRPr="00B90813">
        <w:rPr>
          <w:rFonts w:ascii="Times New Roman" w:hAnsi="Times New Roman" w:cs="Times New Roman"/>
          <w:bCs/>
          <w:position w:val="-50"/>
          <w:sz w:val="24"/>
          <w:szCs w:val="24"/>
        </w:rPr>
        <w:object w:dxaOrig="5840" w:dyaOrig="1380">
          <v:shape id="_x0000_i1030" type="#_x0000_t75" style="width:336.4pt;height:80.1pt" o:ole="">
            <v:imagedata r:id="rId18" o:title=""/>
          </v:shape>
          <o:OLEObject Type="Embed" ProgID="Equation.DSMT4" ShapeID="_x0000_i1030" DrawAspect="Content" ObjectID="_1734604317" r:id="rId19"/>
        </w:object>
      </w:r>
    </w:p>
    <w:p w:rsidR="006C7A30" w:rsidRDefault="006C7A30" w:rsidP="006C7A3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6C7A30" w:rsidRDefault="006C7A30" w:rsidP="006C7A30">
      <w:pPr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54D1853F" wp14:editId="04F1B6B4">
                <wp:simplePos x="0" y="0"/>
                <wp:positionH relativeFrom="column">
                  <wp:posOffset>24130</wp:posOffset>
                </wp:positionH>
                <wp:positionV relativeFrom="paragraph">
                  <wp:posOffset>447675</wp:posOffset>
                </wp:positionV>
                <wp:extent cx="5981700" cy="1404620"/>
                <wp:effectExtent l="0" t="0" r="19050" b="14605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OPTIMIZASYON SECENEGI INDISINI VE GEREKLI DEGERLERI GIRINIZ 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..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300. 4. 6.0 1025. 4. 0.5</w:t>
                            </w:r>
                          </w:p>
                          <w:p w:rsidR="00346DEF" w:rsidRPr="006E58F0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T, D, VA, RHO, Z, A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D1853F" id="_x0000_s1030" type="#_x0000_t202" style="position:absolute;margin-left:1.9pt;margin-top:35.25pt;width:471pt;height:110.6pt;z-index:2517217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">
                <v:textbox style="mso-fit-shape-to-text:t">
                  <w:txbxContent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OPTIMIZASYON SECENEGI INDISINI VE GEREKLI DEGERLERI GIRINIZ 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..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300. 4.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6.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1025. 4. 0.5</w:t>
                      </w:r>
                    </w:p>
                    <w:p w:rsidR="00346DEF" w:rsidRPr="006E58F0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T, D, VA, RHO, Z, A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>
        <w:rPr>
          <w:rFonts w:ascii="Times New Roman" w:hAnsi="Times New Roman" w:cs="Times New Roman"/>
          <w:sz w:val="24"/>
          <w:szCs w:val="24"/>
        </w:rPr>
        <w:t>Alternative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o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n </w:t>
      </w:r>
      <w:proofErr w:type="spellStart"/>
      <w:r>
        <w:rPr>
          <w:rFonts w:ascii="Times New Roman" w:hAnsi="Times New Roman" w:cs="Times New Roman"/>
          <w:sz w:val="24"/>
          <w:szCs w:val="24"/>
        </w:rPr>
        <w:t>u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ogram “PROPCALC” </w:t>
      </w:r>
      <w:proofErr w:type="spellStart"/>
      <w:r>
        <w:rPr>
          <w:rFonts w:ascii="Times New Roman" w:hAnsi="Times New Roman" w:cs="Times New Roman"/>
          <w:sz w:val="24"/>
          <w:szCs w:val="24"/>
        </w:rPr>
        <w:t>wi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at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low</w:t>
      </w:r>
      <w:proofErr w:type="spellEnd"/>
    </w:p>
    <w:p w:rsidR="009F2AC2" w:rsidRDefault="009F2A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C7A30" w:rsidRDefault="009F2AC2" w:rsidP="006C7A30">
      <w:pPr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556FC8CD" wp14:editId="3C773D29">
                <wp:simplePos x="0" y="0"/>
                <wp:positionH relativeFrom="column">
                  <wp:posOffset>0</wp:posOffset>
                </wp:positionH>
                <wp:positionV relativeFrom="paragraph">
                  <wp:posOffset>337820</wp:posOffset>
                </wp:positionV>
                <wp:extent cx="5981700" cy="1404620"/>
                <wp:effectExtent l="0" t="0" r="19050" b="14605"/>
                <wp:wrapSquare wrapText="bothSides"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------------------------------------------------------------------------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Program: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PropCalc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Versiyon: 10/12/2016      Dr. Ali Can </w:t>
                            </w:r>
                            <w:proofErr w:type="spellStart"/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TAKiNACI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!</w:t>
                            </w:r>
                            <w:proofErr w:type="gramEnd"/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                                                                 !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WAGENINGEN/GAWN SERISI PERVANE HIDRODINAMIK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ARAKTERISTILERI     !</w:t>
                            </w:r>
                            <w:proofErr w:type="gramEnd"/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                       HESAP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PROGRAMI                            !</w:t>
                            </w:r>
                            <w:proofErr w:type="gramEnd"/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---------------------------------------------------------------------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Pervane Karakteristikleri -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t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/J^2 =  0.508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i    P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/D      J      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t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 10Kq     eta0      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Bp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     delta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|-------|-------|--------|--------|--------|------------|---------|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1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500  0.390   0.0773   0.0957   0.5010    34.0704     259.6974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2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510  0.396   0.0795   0.0985   0.5082    33.3434     255.9797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1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900  0.595   0.1796   0.2760   0.6158    20.1554     170.3192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2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910  0.599   0.1824   0.2823   0.6159    19.9998     169.0270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3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920  0.604   0.1851   0.2887   0.6160    19.8485     167.7616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4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930  0.608   0.1879   0.2952   0.6161    19.7014     166.5225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5  0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940  0.613   0.1907   0.3018   0.6160    19.5582     165.3085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88  1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370  0.782   0.3106   0.6528   0.5920    15.6320     129.5260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89  1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380  0.785   0.3134   0.6620   0.5916    15.5681     128.9514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90  1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390  0.789   0.3161   0.6712   0.5913    15.5047     128.3845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91  1</w:t>
                            </w:r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400  0.792   0.3189   0.6805   0.5909    15.4415     127.8250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|-------|-------|--------|--------|--------|----- ------|-----------|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HESAPLARDA WAGENINGEN B SERISI KULLANILMISTIR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SECILEN PERVANE =  43. PERVANEDIR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P/D=0.920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J= 0.604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t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= 0.185 10Kq= 0.289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eta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= 0.616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Bp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=  19.8485 delta= 167.7616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T=    300.00 </w:t>
                            </w:r>
                            <w:proofErr w:type="spellStart"/>
                            <w:proofErr w:type="gram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N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Va</w:t>
                            </w:r>
                            <w:proofErr w:type="spellEnd"/>
                            <w:proofErr w:type="gram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=   6.000 m/s  RHO = 1025.0 kg/m3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Z = 4. EAR = 0.500 D =  4.000 m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Vtip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= 31.23 m/s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RPS=  2.485 dev/san RPM= 149.10 TORK= 187.143 </w:t>
                            </w:r>
                            <w:proofErr w:type="spellStart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Nm</w:t>
                            </w:r>
                            <w:proofErr w:type="spellEnd"/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Pd= 2922.0 kW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TAM OLCEGE EKSTRAPOLASYONDA</w:t>
                            </w:r>
                          </w:p>
                          <w:p w:rsidR="00346DEF" w:rsidRPr="009F2AC2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VISKOZ DUZELTME YAPILMAMISTIR</w:t>
                            </w:r>
                          </w:p>
                          <w:p w:rsidR="00346DEF" w:rsidRPr="006E58F0" w:rsidRDefault="00346DEF" w:rsidP="009F2AC2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9F2AC2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--------------------------------------------------------------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6FC8CD" id="_x0000_s1031" type="#_x0000_t202" style="position:absolute;margin-left:0;margin-top:26.6pt;width:471pt;height:110.6pt;z-index:2517237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">
                <v:textbox style="mso-fit-shape-to-text:t">
                  <w:txbxContent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------------------------------------------------------------------------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Program: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PropCalc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Versiyon: 10/12/2016      Dr. Ali Can </w:t>
                      </w:r>
                      <w:proofErr w:type="spellStart"/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TAKiNACI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!</w:t>
                      </w:r>
                      <w:proofErr w:type="gramEnd"/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                                                                 !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WAGENINGEN/GAWN SERISI PERVANE HIDRODINAMIK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ARAKTERISTILERI     !</w:t>
                      </w:r>
                      <w:proofErr w:type="gramEnd"/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                       HESAP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PROGRAMI                            !</w:t>
                      </w:r>
                      <w:proofErr w:type="gramEnd"/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---------------------------------------------------------------------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Pervane Karakteristikleri -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t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/J^2 =  0.508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i    P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/D      J      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t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 10Kq     eta0      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Bp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     delta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|-------|-------|--------|--------|--------|------------|---------|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500  0.390   0.0773   0.0957   0.5010    34.0704     259.6974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2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510  0.396   0.0795   0.0985   0.5082    33.3434     255.9797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1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900  0.595   0.1796   0.2760   0.6158    20.1554     170.3192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2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910  0.599   0.1824   0.2823   0.6159    19.9998     169.0270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3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920  0.604   0.1851   0.2887   0.6160    19.8485     167.7616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4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930  0.608   0.1879   0.2952   0.6161    19.7014     166.5225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5  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940  0.613   0.1907   0.3018   0.6160    19.5582     165.3085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88  1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370  0.782   0.3106   0.6528   0.5920    15.6320     129.5260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89  1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380  0.785   0.3134   0.6620   0.5916    15.5681     128.9514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90  1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390  0.789   0.3161   0.6712   0.5913    15.5047     128.3845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91  1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400  0.792   0.3189   0.6805   0.5909    15.4415     127.8250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|-------|-------|--------|--------|--------|----- ------|-----------|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HESAPLARDA WAGENINGEN B SERISI KULLANILMISTIR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SECILEN PERVANE =  43. PERVANEDIR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P/D=0.920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J= 0.604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t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= 0.185 10Kq= 0.289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eta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= 0.616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Bp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= 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9.8485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delta= 167.7616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T=    300.00 </w:t>
                      </w:r>
                      <w:proofErr w:type="spellStart"/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N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Va</w:t>
                      </w:r>
                      <w:proofErr w:type="spellEnd"/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=   6.000 m/s  RHO = 1025.0 kg/m3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Z = 4. EAR = 0.500 D =  4.000 m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Vtip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= 31.23 m/s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RPS=  2.485 dev/san RPM= </w:t>
                      </w:r>
                      <w:proofErr w:type="gram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49.10</w:t>
                      </w:r>
                      <w:proofErr w:type="gram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TORK= 187.143 </w:t>
                      </w:r>
                      <w:proofErr w:type="spellStart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Nm</w:t>
                      </w:r>
                      <w:proofErr w:type="spellEnd"/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Pd= 2922.0 kW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TAM OLCEGE EKSTRAPOLASYONDA</w:t>
                      </w:r>
                    </w:p>
                    <w:p w:rsidR="00346DEF" w:rsidRPr="009F2AC2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VISKOZ DUZELTME YAPILMAMISTIR</w:t>
                      </w:r>
                    </w:p>
                    <w:p w:rsidR="00346DEF" w:rsidRPr="006E58F0" w:rsidRDefault="00346DEF" w:rsidP="009F2AC2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9F2AC2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--------------------------------------------------------------|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7A30" w:rsidRDefault="006C7A30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A7BF3" w:rsidRPr="00226C27" w:rsidRDefault="00DA7BF3" w:rsidP="00DA7BF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As it </w:t>
      </w:r>
      <w:proofErr w:type="spellStart"/>
      <w:r>
        <w:rPr>
          <w:rFonts w:ascii="Times New Roman" w:hAnsi="Times New Roman" w:cs="Times New Roman"/>
          <w:sz w:val="24"/>
          <w:szCs w:val="24"/>
        </w:rPr>
        <w:t>w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evio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amp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26C27">
        <w:rPr>
          <w:rFonts w:ascii="Times New Roman" w:hAnsi="Times New Roman" w:cs="Times New Roman"/>
          <w:sz w:val="24"/>
          <w:szCs w:val="24"/>
          <w:lang w:val="en-US"/>
        </w:rPr>
        <w:t xml:space="preserve">he output is different since the performance </w:t>
      </w:r>
      <w:proofErr w:type="gramStart"/>
      <w:r w:rsidRPr="00226C27">
        <w:rPr>
          <w:rFonts w:ascii="Times New Roman" w:hAnsi="Times New Roman" w:cs="Times New Roman"/>
          <w:sz w:val="24"/>
          <w:szCs w:val="24"/>
          <w:lang w:val="en-US"/>
        </w:rPr>
        <w:t>data</w:t>
      </w:r>
      <w:proofErr w:type="gramEnd"/>
      <w:r w:rsidRPr="00226C27">
        <w:rPr>
          <w:rFonts w:ascii="Times New Roman" w:hAnsi="Times New Roman" w:cs="Times New Roman"/>
          <w:sz w:val="24"/>
          <w:szCs w:val="24"/>
          <w:lang w:val="en-US"/>
        </w:rPr>
        <w:t xml:space="preserve"> are different.</w:t>
      </w:r>
    </w:p>
    <w:p w:rsidR="00346DEF" w:rsidRDefault="00346D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A7BF3" w:rsidRDefault="00346DEF" w:rsidP="00505DF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423572</wp:posOffset>
            </wp:positionH>
            <wp:positionV relativeFrom="paragraph">
              <wp:posOffset>68094</wp:posOffset>
            </wp:positionV>
            <wp:extent cx="5038725" cy="923925"/>
            <wp:effectExtent l="0" t="0" r="9525" b="952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0010ECC" wp14:editId="73A19F3E">
                <wp:simplePos x="0" y="0"/>
                <wp:positionH relativeFrom="leftMargin">
                  <wp:posOffset>899795</wp:posOffset>
                </wp:positionH>
                <wp:positionV relativeFrom="paragraph">
                  <wp:posOffset>0</wp:posOffset>
                </wp:positionV>
                <wp:extent cx="353028" cy="434050"/>
                <wp:effectExtent l="0" t="0" r="9525" b="444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46DEF" w:rsidRPr="00FA164C" w:rsidRDefault="00346DEF" w:rsidP="00346DE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3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010ECC" id="Text Box 18" o:spid="_x0000_s1032" type="#_x0000_t202" style="position:absolute;left:0;text-align:left;margin-left:70.85pt;margin-top:0;width:27.8pt;height:34.2pt;z-index:251725824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" fillcolor="white [3201]" stroked="f" strokeweight=".5pt">
                <v:textbox>
                  <w:txbxContent>
                    <w:p w:rsidR="00346DEF" w:rsidRPr="00FA164C" w:rsidRDefault="00346DEF" w:rsidP="00346DE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3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A7BF3" w:rsidRDefault="00DA7BF3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46DEF" w:rsidRDefault="00346DEF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46DEF" w:rsidRDefault="00346DEF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46DEF" w:rsidRDefault="00346DEF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46DEF" w:rsidRDefault="005F34FF" w:rsidP="00505DF8">
      <w:pPr>
        <w:jc w:val="both"/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0CCF439D" wp14:editId="0661896C">
                <wp:simplePos x="0" y="0"/>
                <wp:positionH relativeFrom="margin">
                  <wp:align>left</wp:align>
                </wp:positionH>
                <wp:positionV relativeFrom="paragraph">
                  <wp:posOffset>644687</wp:posOffset>
                </wp:positionV>
                <wp:extent cx="5981700" cy="1404620"/>
                <wp:effectExtent l="0" t="0" r="19050" b="10160"/>
                <wp:wrapSquare wrapText="bothSides"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OPTIMIZASYON SECENEGI INDISINI VE GEREKLI DEGERLERI GIRINIZ  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......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#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1000. 120. 1025.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4 .50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3.3 3.4 3.5</w:t>
                            </w:r>
                          </w:p>
                          <w:p w:rsidR="005F34FF" w:rsidRPr="006E58F0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DHP, RPM, RHO, Z, AE, D1, D2, D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CF439D" id="_x0000_s1033" type="#_x0000_t202" style="position:absolute;left:0;text-align:left;margin-left:0;margin-top:50.75pt;width:471pt;height:110.6pt;z-index:251728896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">
                <v:textbox style="mso-fit-shape-to-text:t">
                  <w:txbxContent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OPTIMIZASYON SECENEGI INDISINI VE GEREKLI DEGERLERI GIRINIZ 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......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#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1000. 120. 1025.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4 .50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3.3 3.4 3.5</w:t>
                      </w:r>
                    </w:p>
                    <w:p w:rsidR="005F34FF" w:rsidRPr="006E58F0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DHP, RPM, RHO, Z, AE, D1, D2, D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 w:rsidR="00346DEF">
        <w:rPr>
          <w:rFonts w:ascii="Times New Roman" w:hAnsi="Times New Roman" w:cs="Times New Roman"/>
          <w:sz w:val="24"/>
          <w:szCs w:val="24"/>
        </w:rPr>
        <w:t>This</w:t>
      </w:r>
      <w:proofErr w:type="spellEnd"/>
      <w:r w:rsidR="00346D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6DEF">
        <w:rPr>
          <w:rFonts w:ascii="Times New Roman" w:hAnsi="Times New Roman" w:cs="Times New Roman"/>
          <w:sz w:val="24"/>
          <w:szCs w:val="24"/>
        </w:rPr>
        <w:t>question</w:t>
      </w:r>
      <w:proofErr w:type="spellEnd"/>
      <w:r w:rsidR="00346DEF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346DEF">
        <w:rPr>
          <w:rFonts w:ascii="Times New Roman" w:hAnsi="Times New Roman" w:cs="Times New Roman"/>
          <w:sz w:val="24"/>
          <w:szCs w:val="24"/>
        </w:rPr>
        <w:t>typical</w:t>
      </w:r>
      <w:proofErr w:type="spellEnd"/>
      <w:r w:rsidR="00346D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6DEF">
        <w:rPr>
          <w:rFonts w:ascii="Times New Roman" w:hAnsi="Times New Roman" w:cs="Times New Roman"/>
          <w:sz w:val="24"/>
          <w:szCs w:val="24"/>
        </w:rPr>
        <w:t>Bollard</w:t>
      </w:r>
      <w:proofErr w:type="spellEnd"/>
      <w:r w:rsidR="00346D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6DEF">
        <w:rPr>
          <w:rFonts w:ascii="Times New Roman" w:hAnsi="Times New Roman" w:cs="Times New Roman"/>
          <w:sz w:val="24"/>
          <w:szCs w:val="24"/>
        </w:rPr>
        <w:t>Pull</w:t>
      </w:r>
      <w:proofErr w:type="spellEnd"/>
      <w:r w:rsidR="00346DEF">
        <w:rPr>
          <w:rFonts w:ascii="Times New Roman" w:hAnsi="Times New Roman" w:cs="Times New Roman"/>
          <w:sz w:val="24"/>
          <w:szCs w:val="24"/>
        </w:rPr>
        <w:t xml:space="preserve"> probl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ea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us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µ-</w:t>
      </w:r>
      <w:r>
        <w:rPr>
          <w:rFonts w:ascii="Times New Roman" w:hAnsi="Times New Roman" w:cs="Times New Roman"/>
          <w:sz w:val="24"/>
          <w:szCs w:val="24"/>
        </w:rPr>
        <w:sym w:font="Symbol" w:char="F020"/>
      </w:r>
      <w:r>
        <w:rPr>
          <w:rFonts w:ascii="Times New Roman" w:hAnsi="Times New Roman" w:cs="Times New Roman"/>
          <w:sz w:val="24"/>
          <w:szCs w:val="24"/>
        </w:rPr>
        <w:sym w:font="Symbol" w:char="F073"/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sym w:font="Symbol" w:char="F066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agram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ogram “PROPCALC” is </w:t>
      </w:r>
      <w:proofErr w:type="spellStart"/>
      <w:r>
        <w:rPr>
          <w:rFonts w:ascii="Times New Roman" w:hAnsi="Times New Roman" w:cs="Times New Roman"/>
          <w:sz w:val="24"/>
          <w:szCs w:val="24"/>
        </w:rPr>
        <w:t>t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e </w:t>
      </w:r>
      <w:proofErr w:type="spellStart"/>
      <w:r>
        <w:rPr>
          <w:rFonts w:ascii="Times New Roman" w:hAnsi="Times New Roman" w:cs="Times New Roman"/>
          <w:sz w:val="24"/>
          <w:szCs w:val="24"/>
        </w:rPr>
        <w:t>r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wi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at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low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5F34FF" w:rsidRDefault="005F34FF" w:rsidP="00505D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F34FF" w:rsidRDefault="005F34FF" w:rsidP="00505DF8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O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btains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5F34FF" w:rsidRDefault="005F34FF" w:rsidP="00505DF8">
      <w:pPr>
        <w:jc w:val="both"/>
        <w:rPr>
          <w:rFonts w:ascii="Times New Roman" w:hAnsi="Times New Roman" w:cs="Times New Roman"/>
          <w:sz w:val="24"/>
          <w:szCs w:val="24"/>
        </w:rPr>
      </w:pPr>
      <w:r w:rsidRPr="00226C2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730944" behindDoc="0" locked="0" layoutInCell="1" allowOverlap="1" wp14:anchorId="49E8F148" wp14:editId="087D2B4E">
                <wp:simplePos x="0" y="0"/>
                <wp:positionH relativeFrom="margin">
                  <wp:posOffset>0</wp:posOffset>
                </wp:positionH>
                <wp:positionV relativeFrom="paragraph">
                  <wp:posOffset>337185</wp:posOffset>
                </wp:positionV>
                <wp:extent cx="5981700" cy="1404620"/>
                <wp:effectExtent l="0" t="0" r="19050" b="1016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------------------------------------------------------------------------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Program: </w:t>
                            </w:r>
                            <w:proofErr w:type="spell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PropCalc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Versiyon: 10/12/2016      Dr. Ali Can </w:t>
                            </w:r>
                            <w:proofErr w:type="spellStart"/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TAKiNACI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!</w:t>
                            </w:r>
                            <w:proofErr w:type="gramEnd"/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                                                                 !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WAGENINGEN/GAWN SERISI PERVANE HIDRODINAMIK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ARAKTERISTILERI     !</w:t>
                            </w:r>
                            <w:proofErr w:type="gramEnd"/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!                            HESAP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PROGRAMI                            !</w:t>
                            </w:r>
                            <w:proofErr w:type="gramEnd"/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---------------------------------------------------------------------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Pervane Karakteristikleri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|-------|--------|-------|--------|---------|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i     D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 10Kq      P/D      </w:t>
                            </w:r>
                            <w:proofErr w:type="spell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t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     T</w:t>
                            </w:r>
                            <w:r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(N)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|-------|--------|-------|--------|---------|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1   3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300   0.4957   0.911   0.3783   183940.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2   3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400   0.4270   0.840   0.3492   191305.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 </w:t>
                            </w:r>
                            <w:proofErr w:type="gram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3   3</w:t>
                            </w:r>
                            <w:proofErr w:type="gram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.500   0.3692   0.775   0.3219   198036.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|-------|--------|-------|--------|---------|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HESAPLARDA WAGENINGEN B SERISI KULLANILMISTIR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SECILEN PERVANE =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F34FF">
                              <w:rPr>
                                <w:rFonts w:ascii="Courier New" w:hAnsi="Courier New" w:cs="Courier New"/>
                                <w:b/>
                                <w:sz w:val="18"/>
                                <w:szCs w:val="18"/>
                                <w:highlight w:val="yellow"/>
                              </w:rPr>
                              <w:t>P/D=0.775</w:t>
                            </w: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t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= 0.322 10Kq= 0.369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RPS=  2.000 RPM=120.000 T= 198.036 </w:t>
                            </w:r>
                            <w:proofErr w:type="spell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N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  <w:highlight w:val="yellow"/>
                              </w:rPr>
                              <w:t>D=  3.500 m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Z= 4 EAR=0.500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RHO = 1025.0 kg/m3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TORK=  79.504 </w:t>
                            </w:r>
                            <w:proofErr w:type="spellStart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>kNm</w:t>
                            </w:r>
                            <w:proofErr w:type="spellEnd"/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Pd=  999.1 kW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TAM OLCEGE EKSTRAPOLASYONDA</w:t>
                            </w:r>
                          </w:p>
                          <w:p w:rsidR="005F34FF" w:rsidRPr="005F34FF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VISKOZ DUZELTME YAPILMAMISTIR</w:t>
                            </w:r>
                          </w:p>
                          <w:p w:rsidR="005F34FF" w:rsidRPr="006E58F0" w:rsidRDefault="005F34FF" w:rsidP="005F34FF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</w:pPr>
                            <w:r w:rsidRPr="005F34FF">
                              <w:rPr>
                                <w:rFonts w:ascii="Courier New" w:hAnsi="Courier New" w:cs="Courier New"/>
                                <w:sz w:val="18"/>
                                <w:szCs w:val="18"/>
                              </w:rPr>
                              <w:t xml:space="preserve"> -----------------------------------------------------------------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E8F148" id="_x0000_s1034" type="#_x0000_t202" style="position:absolute;left:0;text-align:left;margin-left:0;margin-top:26.55pt;width:471pt;height:110.6pt;z-index:25173094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">
                <v:textbox style="mso-fit-shape-to-text:t">
                  <w:txbxContent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------------------------------------------------------------------------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Program: </w:t>
                      </w:r>
                      <w:proofErr w:type="spell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PropCalc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Versiyon: 10/12/2016      Dr. Ali Can </w:t>
                      </w:r>
                      <w:proofErr w:type="spellStart"/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TAKiNACI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!</w:t>
                      </w:r>
                      <w:proofErr w:type="gramEnd"/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                                                                 !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WAGENINGEN/GAWN SERISI PERVANE HIDRODINAMIK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ARAKTERISTILERI     !</w:t>
                      </w:r>
                      <w:proofErr w:type="gramEnd"/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!                            HESAP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PROGRAMI                            !</w:t>
                      </w:r>
                      <w:proofErr w:type="gramEnd"/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---------------------------------------------------------------------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Pervane Karakteristikleri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|-------|--------|-------|--------|---------|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i     D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 10Kq      P/D      </w:t>
                      </w:r>
                      <w:proofErr w:type="spell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t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     T</w:t>
                      </w:r>
                      <w:r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(N)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|-------|--------|-------|--------|---------|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   3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300   0.4957   0.911   0.3783   183940.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2   3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400   0.4270   0.840   0.3492   191305.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3   3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.500   0.3692   0.775   0.3219   198036.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|-------|--------|-------|--------|---------|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HESAPLARDA WAGENINGEN B SERISI KULLANILMISTIR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SECILEN PERVANE =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</w:t>
                      </w:r>
                      <w:r w:rsidRPr="005F34FF">
                        <w:rPr>
                          <w:rFonts w:ascii="Courier New" w:hAnsi="Courier New" w:cs="Courier New"/>
                          <w:b/>
                          <w:sz w:val="18"/>
                          <w:szCs w:val="18"/>
                          <w:highlight w:val="yellow"/>
                        </w:rPr>
                        <w:t>P/D=0.775</w:t>
                      </w: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</w:t>
                      </w:r>
                      <w:proofErr w:type="spell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t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= 0.322 10Kq= 0.369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RPS=  2.000 RPM=120.000 T= 198.036 </w:t>
                      </w:r>
                      <w:proofErr w:type="spell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N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</w:t>
                      </w: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  <w:highlight w:val="yellow"/>
                        </w:rPr>
                        <w:t>D=  3.500 m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Z= 4 EAR=0.500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RHO =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1025.0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kg/m3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TORK=  79.504 </w:t>
                      </w:r>
                      <w:proofErr w:type="spell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kNm</w:t>
                      </w:r>
                      <w:proofErr w:type="spell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Pd=  </w:t>
                      </w:r>
                      <w:proofErr w:type="gramStart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>999.1</w:t>
                      </w:r>
                      <w:proofErr w:type="gramEnd"/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kW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TAM OLCEGE EKSTRAPOLASYONDA</w:t>
                      </w:r>
                    </w:p>
                    <w:p w:rsidR="005F34FF" w:rsidRPr="005F34FF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VISKOZ DUZELTME YAPILMAMISTIR</w:t>
                      </w:r>
                    </w:p>
                    <w:p w:rsidR="005F34FF" w:rsidRPr="006E58F0" w:rsidRDefault="005F34FF" w:rsidP="005F34FF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</w:pPr>
                      <w:r w:rsidRPr="005F34FF">
                        <w:rPr>
                          <w:rFonts w:ascii="Courier New" w:hAnsi="Courier New" w:cs="Courier New"/>
                          <w:sz w:val="18"/>
                          <w:szCs w:val="18"/>
                        </w:rPr>
                        <w:t xml:space="preserve"> -----------------------------------------------------------------|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5F34FF">
      <w:footerReference w:type="default" r:id="rId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51FB" w:rsidRDefault="006F51FB" w:rsidP="007815B4">
      <w:pPr>
        <w:spacing w:after="0" w:line="240" w:lineRule="auto"/>
      </w:pPr>
      <w:r>
        <w:separator/>
      </w:r>
    </w:p>
  </w:endnote>
  <w:endnote w:type="continuationSeparator" w:id="0">
    <w:p w:rsidR="006F51FB" w:rsidRDefault="006F51FB" w:rsidP="0078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09844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6DEF" w:rsidRDefault="00346DE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0813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46DEF" w:rsidRDefault="00346D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51FB" w:rsidRDefault="006F51FB" w:rsidP="007815B4">
      <w:pPr>
        <w:spacing w:after="0" w:line="240" w:lineRule="auto"/>
      </w:pPr>
      <w:r>
        <w:separator/>
      </w:r>
    </w:p>
  </w:footnote>
  <w:footnote w:type="continuationSeparator" w:id="0">
    <w:p w:rsidR="006F51FB" w:rsidRDefault="006F51FB" w:rsidP="007815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1C2106"/>
    <w:multiLevelType w:val="hybridMultilevel"/>
    <w:tmpl w:val="5514706E"/>
    <w:lvl w:ilvl="0" w:tplc="CB4E0C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A7EC1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56600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768E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008A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DC60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8C017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987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5F84B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4C"/>
    <w:rsid w:val="001456BF"/>
    <w:rsid w:val="001A6943"/>
    <w:rsid w:val="00226C27"/>
    <w:rsid w:val="002706A0"/>
    <w:rsid w:val="003132DF"/>
    <w:rsid w:val="003426AC"/>
    <w:rsid w:val="00346DEF"/>
    <w:rsid w:val="00370F6F"/>
    <w:rsid w:val="00392E35"/>
    <w:rsid w:val="003D2D86"/>
    <w:rsid w:val="00424460"/>
    <w:rsid w:val="004C34FF"/>
    <w:rsid w:val="004C4541"/>
    <w:rsid w:val="00505DF8"/>
    <w:rsid w:val="0050739D"/>
    <w:rsid w:val="005A0B50"/>
    <w:rsid w:val="005F34FF"/>
    <w:rsid w:val="00617050"/>
    <w:rsid w:val="00692A8E"/>
    <w:rsid w:val="00695117"/>
    <w:rsid w:val="006B48B5"/>
    <w:rsid w:val="006B6353"/>
    <w:rsid w:val="006C7A30"/>
    <w:rsid w:val="006E58F0"/>
    <w:rsid w:val="006F51FB"/>
    <w:rsid w:val="00725A74"/>
    <w:rsid w:val="007815B4"/>
    <w:rsid w:val="007F3E6F"/>
    <w:rsid w:val="0087010E"/>
    <w:rsid w:val="00883F75"/>
    <w:rsid w:val="00903C98"/>
    <w:rsid w:val="00933D3B"/>
    <w:rsid w:val="00953C1A"/>
    <w:rsid w:val="009E7465"/>
    <w:rsid w:val="009F2AC2"/>
    <w:rsid w:val="00A139AF"/>
    <w:rsid w:val="00B37B44"/>
    <w:rsid w:val="00B90813"/>
    <w:rsid w:val="00C02803"/>
    <w:rsid w:val="00C52497"/>
    <w:rsid w:val="00C8439F"/>
    <w:rsid w:val="00D43134"/>
    <w:rsid w:val="00D87F32"/>
    <w:rsid w:val="00D9076F"/>
    <w:rsid w:val="00DA01FF"/>
    <w:rsid w:val="00DA7BF3"/>
    <w:rsid w:val="00DC21C2"/>
    <w:rsid w:val="00E06A18"/>
    <w:rsid w:val="00E371D2"/>
    <w:rsid w:val="00E81B93"/>
    <w:rsid w:val="00EC7AD3"/>
    <w:rsid w:val="00ED4422"/>
    <w:rsid w:val="00F45FFD"/>
    <w:rsid w:val="00FA164C"/>
    <w:rsid w:val="00FD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77AF20-EB7D-4782-A22F-97AB541A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843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B4"/>
  </w:style>
  <w:style w:type="paragraph" w:styleId="Footer">
    <w:name w:val="footer"/>
    <w:basedOn w:val="Normal"/>
    <w:link w:val="Foot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7163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1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8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8B39C4-F582-47B4-B39D-777EF41A2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10</Pages>
  <Words>1199</Words>
  <Characters>6836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8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ACTAKINACI</cp:lastModifiedBy>
  <cp:revision>38</cp:revision>
  <dcterms:created xsi:type="dcterms:W3CDTF">2016-11-25T09:03:00Z</dcterms:created>
  <dcterms:modified xsi:type="dcterms:W3CDTF">2023-01-07T10:45:00Z</dcterms:modified>
</cp:coreProperties>
</file>